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014A2" w:rsidRPr="00DB5656" w:rsidRDefault="004014A2" w:rsidP="004014A2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4014A2" w:rsidRPr="00DB5656" w:rsidRDefault="004014A2" w:rsidP="004014A2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4014A2" w:rsidRPr="00DB5656" w:rsidRDefault="004014A2" w:rsidP="004014A2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014A2" w:rsidRPr="00DB5656" w:rsidRDefault="004014A2" w:rsidP="004014A2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9pt" o:ole="">
            <v:imagedata r:id="rId8" o:title=""/>
          </v:shape>
          <o:OLEObject Type="Embed" ProgID="Word.Picture.8" ShapeID="_x0000_i1025" DrawAspect="Content" ObjectID="_1762342953" r:id="rId9"/>
        </w:object>
      </w:r>
    </w:p>
    <w:p w:rsidR="004014A2" w:rsidRPr="00DB5656" w:rsidRDefault="004014A2" w:rsidP="00097A56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4014A2" w:rsidRPr="00DB5656" w:rsidRDefault="004014A2" w:rsidP="00097A56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4014A2" w:rsidRPr="00DB5656" w:rsidRDefault="004014A2" w:rsidP="00097A56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4014A2" w:rsidRPr="00DB5656" w:rsidRDefault="004014A2" w:rsidP="004014A2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014A2" w:rsidRPr="00DB5656" w:rsidRDefault="004014A2" w:rsidP="004014A2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014A2" w:rsidRPr="00DB5656" w:rsidRDefault="004014A2" w:rsidP="004014A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014A2" w:rsidRPr="00DB5656" w:rsidRDefault="004014A2" w:rsidP="004014A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014A2" w:rsidRPr="00DB5656" w:rsidRDefault="004014A2" w:rsidP="004014A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014A2" w:rsidRPr="00DB5656" w:rsidRDefault="004014A2" w:rsidP="004014A2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4A2" w:rsidRPr="00DB5656" w:rsidRDefault="004014A2" w:rsidP="004014A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014A2" w:rsidRPr="00DB5656" w:rsidRDefault="004014A2" w:rsidP="00097A5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4014A2" w:rsidRPr="00DB5656" w:rsidRDefault="004014A2" w:rsidP="004014A2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4014A2" w:rsidRPr="00DB5656" w:rsidRDefault="004014A2" w:rsidP="004014A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4014A2" w:rsidRPr="00DB5656" w:rsidRDefault="004014A2" w:rsidP="00097A5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4014A2" w:rsidRPr="00DB5656" w:rsidRDefault="004014A2" w:rsidP="004014A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4014A2" w:rsidRPr="00DB5656" w:rsidRDefault="004014A2" w:rsidP="004014A2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4A2" w:rsidRPr="00DB5656" w:rsidRDefault="004014A2" w:rsidP="004014A2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4014A2" w:rsidRPr="00DB5656" w:rsidRDefault="004014A2" w:rsidP="004014A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014A2" w:rsidRPr="00DB5656" w:rsidRDefault="004014A2" w:rsidP="00097A56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4014A2" w:rsidRPr="00DB5656" w:rsidRDefault="004014A2" w:rsidP="00097A56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4014A2" w:rsidRPr="00DB5656" w:rsidRDefault="004014A2" w:rsidP="004014A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4014A2" w:rsidRPr="00DB5656" w:rsidRDefault="004014A2" w:rsidP="004014A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4014A2" w:rsidRPr="00DB5656" w:rsidRDefault="004014A2" w:rsidP="004014A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014A2" w:rsidRPr="00DB5656" w:rsidRDefault="004014A2" w:rsidP="004014A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014A2" w:rsidRPr="00DB5656" w:rsidRDefault="004014A2" w:rsidP="004014A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014A2" w:rsidRPr="00DB5656" w:rsidRDefault="004014A2" w:rsidP="004014A2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4A2" w:rsidRPr="00DB5656" w:rsidRDefault="004014A2" w:rsidP="004014A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014A2" w:rsidRPr="00DB5656" w:rsidRDefault="004014A2" w:rsidP="00097A5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4014A2" w:rsidRPr="00DB5656" w:rsidRDefault="004014A2" w:rsidP="004014A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4014A2" w:rsidRPr="00DB5656" w:rsidRDefault="004014A2" w:rsidP="004014A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4014A2" w:rsidRPr="00DB5656" w:rsidRDefault="004014A2" w:rsidP="00097A5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4014A2" w:rsidRPr="00DB5656" w:rsidRDefault="004014A2" w:rsidP="004014A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4014A2" w:rsidRPr="00DB5656" w:rsidRDefault="004014A2" w:rsidP="004014A2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4A2" w:rsidRPr="00DB5656" w:rsidRDefault="004014A2" w:rsidP="004014A2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014A2" w:rsidRPr="00DB5656" w:rsidRDefault="004014A2" w:rsidP="004014A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4014A2" w:rsidRPr="00DB5656" w:rsidRDefault="004014A2" w:rsidP="004014A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4014A2" w:rsidRPr="00DB5656" w:rsidRDefault="00CB70EE" w:rsidP="004014A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4014A2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4014A2" w:rsidRPr="00DB5656" w:rsidRDefault="004014A2" w:rsidP="004014A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4A2" w:rsidRPr="00DB5656" w:rsidRDefault="004014A2" w:rsidP="004014A2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014A2" w:rsidRPr="00DB5656" w:rsidRDefault="004014A2" w:rsidP="00097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4014A2" w:rsidRPr="00DB5656" w:rsidRDefault="004014A2" w:rsidP="00097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4014A2" w:rsidRPr="00DB5656" w:rsidRDefault="004014A2" w:rsidP="00097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4014A2" w:rsidRPr="00DB5656" w:rsidRDefault="004014A2" w:rsidP="00097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4014A2" w:rsidRPr="00DB5656" w:rsidRDefault="004014A2" w:rsidP="00097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4014A2" w:rsidRPr="00DB5656" w:rsidRDefault="004014A2" w:rsidP="00097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4014A2" w:rsidRPr="00DB5656" w:rsidRDefault="004014A2" w:rsidP="00097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4014A2" w:rsidRPr="00DB5656" w:rsidRDefault="004014A2" w:rsidP="004014A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4014A2" w:rsidRPr="00DB5656" w:rsidRDefault="004014A2" w:rsidP="004014A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4014A2" w:rsidRPr="00DB5656" w:rsidRDefault="004014A2" w:rsidP="004014A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014A2" w:rsidRPr="00DB5656" w:rsidRDefault="004014A2" w:rsidP="004014A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4014A2" w:rsidRPr="00DB5656" w:rsidRDefault="004014A2" w:rsidP="004014A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4014A2" w:rsidRPr="00DB5656" w:rsidRDefault="004014A2" w:rsidP="00097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4014A2" w:rsidRPr="00DB5656" w:rsidRDefault="004014A2" w:rsidP="00097A56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15pt;height:18.9pt" o:ole="">
            <v:imagedata r:id="rId14" o:title=""/>
          </v:shape>
          <o:OLEObject Type="Embed" ProgID="Equation.DSMT4" ShapeID="_x0000_i1026" DrawAspect="Content" ObjectID="_1762342954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014A2" w:rsidRPr="00DB5656" w:rsidRDefault="004014A2" w:rsidP="00097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4014A2" w:rsidRPr="00DB5656" w:rsidRDefault="004014A2" w:rsidP="00097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4014A2" w:rsidRPr="00DB5656" w:rsidRDefault="004014A2" w:rsidP="00097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4014A2" w:rsidRPr="00DB5656" w:rsidRDefault="004014A2" w:rsidP="00097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014A2" w:rsidRPr="00DB5656" w:rsidRDefault="004014A2" w:rsidP="00097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014A2" w:rsidRPr="00DB5656" w:rsidRDefault="004014A2" w:rsidP="00097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014A2" w:rsidRPr="00DB5656" w:rsidRDefault="004014A2" w:rsidP="00097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014A2" w:rsidRPr="00DB5656" w:rsidRDefault="004014A2" w:rsidP="00097A56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014A2" w:rsidRPr="00DB5656" w:rsidRDefault="004014A2" w:rsidP="00097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014A2" w:rsidRPr="00DB5656" w:rsidRDefault="004014A2" w:rsidP="00097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4014A2" w:rsidRPr="00DB5656" w:rsidRDefault="004014A2" w:rsidP="00097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4014A2" w:rsidRPr="00DB5656" w:rsidRDefault="004014A2" w:rsidP="004014A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014A2" w:rsidRPr="00DB5656" w:rsidRDefault="004014A2" w:rsidP="004014A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014A2" w:rsidRPr="00DB5656" w:rsidRDefault="004014A2" w:rsidP="004014A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4014A2" w:rsidRPr="00DB5656" w:rsidRDefault="004014A2" w:rsidP="00097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4014A2" w:rsidRPr="00DB5656" w:rsidRDefault="004014A2" w:rsidP="00097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4014A2" w:rsidRPr="00DB5656" w:rsidRDefault="004014A2" w:rsidP="00097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4014A2" w:rsidRPr="00DB5656" w:rsidRDefault="004014A2" w:rsidP="00097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4014A2" w:rsidRPr="00DB5656" w:rsidRDefault="004014A2" w:rsidP="00097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4014A2" w:rsidRPr="00DB5656" w:rsidRDefault="004014A2" w:rsidP="004014A2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014A2" w:rsidRPr="00DB5656" w:rsidRDefault="004014A2" w:rsidP="00097A56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4014A2" w:rsidRPr="00DB5656" w:rsidRDefault="004014A2" w:rsidP="004014A2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4014A2" w:rsidRPr="00DB5656" w:rsidRDefault="004014A2" w:rsidP="00097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4014A2" w:rsidRPr="00DB5656" w:rsidRDefault="004014A2" w:rsidP="004014A2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4014A2" w:rsidRPr="00DB5656" w:rsidRDefault="004014A2" w:rsidP="004014A2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4014A2" w:rsidRPr="00DB5656" w:rsidRDefault="004014A2" w:rsidP="00097A56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4014A2" w:rsidRPr="00DB5656" w:rsidTr="00097A56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4014A2" w:rsidRPr="00DB5656" w:rsidTr="00097A56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014A2" w:rsidRPr="00DB5656" w:rsidTr="00097A56">
        <w:trPr>
          <w:trHeight w:val="340"/>
          <w:jc w:val="center"/>
        </w:trPr>
        <w:tc>
          <w:tcPr>
            <w:tcW w:w="79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014A2" w:rsidRPr="00DB5656" w:rsidTr="00097A56">
        <w:trPr>
          <w:trHeight w:val="340"/>
          <w:jc w:val="center"/>
        </w:trPr>
        <w:tc>
          <w:tcPr>
            <w:tcW w:w="79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014A2" w:rsidRPr="00DB5656" w:rsidTr="00097A56">
        <w:trPr>
          <w:trHeight w:val="340"/>
          <w:jc w:val="center"/>
        </w:trPr>
        <w:tc>
          <w:tcPr>
            <w:tcW w:w="79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014A2" w:rsidRPr="00DB5656" w:rsidTr="00097A56">
        <w:trPr>
          <w:trHeight w:val="340"/>
          <w:jc w:val="center"/>
        </w:trPr>
        <w:tc>
          <w:tcPr>
            <w:tcW w:w="79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014A2" w:rsidRPr="00DB5656" w:rsidTr="00097A56">
        <w:trPr>
          <w:trHeight w:val="340"/>
          <w:jc w:val="center"/>
        </w:trPr>
        <w:tc>
          <w:tcPr>
            <w:tcW w:w="79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014A2" w:rsidRPr="00DB5656" w:rsidTr="00097A56">
        <w:trPr>
          <w:trHeight w:val="340"/>
          <w:jc w:val="center"/>
        </w:trPr>
        <w:tc>
          <w:tcPr>
            <w:tcW w:w="79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014A2" w:rsidRPr="00DB5656" w:rsidRDefault="004014A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4014A2" w:rsidRPr="00DB5656" w:rsidRDefault="004014A2" w:rsidP="00097A5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4014A2" w:rsidRPr="00DB5656" w:rsidRDefault="004014A2" w:rsidP="00097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014A2" w:rsidRPr="00DB5656" w:rsidRDefault="004014A2" w:rsidP="00097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014A2" w:rsidRPr="00DB5656" w:rsidRDefault="004014A2" w:rsidP="00097A5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4014A2" w:rsidRPr="00DB5656" w:rsidRDefault="004014A2" w:rsidP="004014A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4014A2" w:rsidRPr="00DB5656" w:rsidRDefault="004014A2" w:rsidP="00097A56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4014A2" w:rsidRPr="00DB5656" w:rsidRDefault="004014A2" w:rsidP="00097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4014A2" w:rsidRPr="00DB5656" w:rsidRDefault="004014A2" w:rsidP="00097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097A56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097A56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4014A2" w:rsidRPr="00DB5656" w:rsidRDefault="004014A2" w:rsidP="00097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4014A2" w:rsidRPr="00DB5656" w:rsidRDefault="004014A2" w:rsidP="00097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4014A2" w:rsidRPr="00DB5656" w:rsidRDefault="004014A2" w:rsidP="00097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4014A2" w:rsidRPr="00DB5656" w:rsidRDefault="004014A2" w:rsidP="00097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4014A2" w:rsidRPr="00DB5656" w:rsidRDefault="004014A2" w:rsidP="00097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4014A2" w:rsidRPr="00DB5656" w:rsidRDefault="004014A2" w:rsidP="00097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4014A2" w:rsidRPr="00DB5656" w:rsidRDefault="004014A2" w:rsidP="00097A5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4014A2" w:rsidRPr="00DB5656" w:rsidRDefault="004014A2" w:rsidP="00097A5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4014A2" w:rsidRPr="00DB5656" w:rsidRDefault="004014A2" w:rsidP="00097A5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4014A2" w:rsidRDefault="004014A2" w:rsidP="00CB70E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4014A2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73F2C" w:rsidRDefault="00473F2C">
      <w:r>
        <w:separator/>
      </w:r>
    </w:p>
  </w:endnote>
  <w:endnote w:type="continuationSeparator" w:id="1">
    <w:p w:rsidR="00473F2C" w:rsidRDefault="00473F2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0762" w:rsidRDefault="00B70762" w:rsidP="00B70762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B70762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B70762" w:rsidRPr="001D5E8F" w:rsidRDefault="0005393D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B70762" w:rsidRPr="001D5E8F" w:rsidRDefault="00CB70EE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B70762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097A56" w:rsidRPr="00097A56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B70762" w:rsidRPr="00096C38" w:rsidRDefault="00B70762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B7076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国学</w:t>
          </w:r>
        </w:p>
      </w:tc>
    </w:tr>
  </w:tbl>
  <w:p w:rsidR="00C23102" w:rsidRPr="00B70762" w:rsidRDefault="00C23102" w:rsidP="00B70762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70762" w:rsidRDefault="00B70762" w:rsidP="00B70762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B70762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B70762" w:rsidRPr="001D5E8F" w:rsidRDefault="0005393D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E2668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E2668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B70762" w:rsidRPr="001D5E8F" w:rsidRDefault="00CB70EE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B70762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097A56" w:rsidRPr="00097A56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B70762" w:rsidRPr="00096C38" w:rsidRDefault="00B70762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B7076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国学</w:t>
          </w:r>
        </w:p>
      </w:tc>
    </w:tr>
  </w:tbl>
  <w:p w:rsidR="00C23102" w:rsidRPr="00B70762" w:rsidRDefault="00C23102" w:rsidP="00B70762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63288" w:rsidRPr="00BB5218" w:rsidRDefault="00B97A60" w:rsidP="00363288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363288" w:rsidRPr="00363288">
      <w:rPr>
        <w:rFonts w:asciiTheme="minorHAnsi" w:hAnsiTheme="minorHAnsi" w:cstheme="minorHAnsi" w:hint="eastAsia"/>
        <w:bCs/>
        <w:noProof/>
        <w:lang w:eastAsia="zh-CN"/>
      </w:rPr>
      <w:t>国学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615024">
      <w:rPr>
        <w:rFonts w:ascii="Calibri" w:hAnsi="Calibri" w:cs="Calibri" w:hint="eastAsia"/>
        <w:bCs/>
        <w:snapToGrid w:val="0"/>
        <w:lang w:eastAsia="zh-CN"/>
      </w:rPr>
      <w:t>2</w:t>
    </w:r>
    <w:r w:rsidR="0005393D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05393D" w:rsidRPr="007E2668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05393D" w:rsidRPr="007E2668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73F2C" w:rsidRDefault="00473F2C">
      <w:r>
        <w:separator/>
      </w:r>
    </w:p>
  </w:footnote>
  <w:footnote w:type="continuationSeparator" w:id="1">
    <w:p w:rsidR="00473F2C" w:rsidRDefault="00473F2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CB70EE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CB70EE" w:rsidP="00BA49E8">
    <w:pPr>
      <w:ind w:right="1560"/>
      <w:rPr>
        <w:caps/>
        <w:color w:val="31849B" w:themeColor="accent5" w:themeShade="BF"/>
        <w:lang w:eastAsia="zh-CN"/>
      </w:rPr>
    </w:pPr>
    <w:r w:rsidRPr="00CB70EE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363288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407D9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Chinese Traditional Culture</w:t>
    </w:r>
    <w:r w:rsidRPr="00407D9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407D9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国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4B1B1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05393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4B1B1D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05393D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CB70EE">
      <w:rPr>
        <w:rFonts w:asciiTheme="minorHAnsi" w:hAnsiTheme="minorHAnsi"/>
        <w:sz w:val="18"/>
        <w:szCs w:val="18"/>
      </w:rPr>
      <w:fldChar w:fldCharType="begin"/>
    </w:r>
    <w:r w:rsidR="00751ACB">
      <w:rPr>
        <w:rFonts w:asciiTheme="minorHAnsi" w:hAnsiTheme="minorHAnsi"/>
        <w:sz w:val="18"/>
        <w:szCs w:val="18"/>
      </w:rPr>
      <w:instrText xml:space="preserve"> HYPERLINK "</w:instrText>
    </w:r>
    <w:r w:rsidR="00751ACB" w:rsidRPr="00751ACB">
      <w:rPr>
        <w:rFonts w:asciiTheme="minorHAnsi" w:hAnsiTheme="minorHAnsi"/>
        <w:sz w:val="18"/>
        <w:szCs w:val="18"/>
      </w:rPr>
      <w:instrText>http</w:instrText>
    </w:r>
    <w:r w:rsidR="00751ACB" w:rsidRPr="00751ACB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751ACB" w:rsidRPr="00751ACB">
      <w:rPr>
        <w:rFonts w:asciiTheme="minorHAnsi" w:hAnsiTheme="minorHAnsi"/>
        <w:sz w:val="18"/>
        <w:szCs w:val="18"/>
      </w:rPr>
      <w:instrText>://www.hanspub.org/journal/</w:instrText>
    </w:r>
    <w:r w:rsidR="00751ACB" w:rsidRPr="00751ACB">
      <w:rPr>
        <w:rFonts w:asciiTheme="minorHAnsi" w:hAnsiTheme="minorHAnsi"/>
        <w:sz w:val="18"/>
        <w:szCs w:val="18"/>
        <w:lang w:eastAsia="zh-CN"/>
      </w:rPr>
      <w:instrText>cnc</w:instrText>
    </w:r>
    <w:r w:rsidR="00751ACB">
      <w:rPr>
        <w:rFonts w:asciiTheme="minorHAnsi" w:hAnsiTheme="minorHAnsi"/>
        <w:sz w:val="18"/>
        <w:szCs w:val="18"/>
      </w:rPr>
      <w:instrText xml:space="preserve">" </w:instrText>
    </w:r>
    <w:r w:rsidR="00CB70EE">
      <w:rPr>
        <w:rFonts w:asciiTheme="minorHAnsi" w:hAnsiTheme="minorHAnsi"/>
        <w:sz w:val="18"/>
        <w:szCs w:val="18"/>
      </w:rPr>
      <w:fldChar w:fldCharType="separate"/>
    </w:r>
    <w:r w:rsidR="00751ACB" w:rsidRPr="00FE14BE">
      <w:rPr>
        <w:rStyle w:val="a3"/>
        <w:rFonts w:asciiTheme="minorHAnsi" w:hAnsiTheme="minorHAnsi"/>
        <w:sz w:val="18"/>
        <w:szCs w:val="18"/>
      </w:rPr>
      <w:t>http</w:t>
    </w:r>
    <w:r w:rsidR="00751ACB" w:rsidRPr="00FE14BE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751ACB" w:rsidRPr="00FE14BE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751ACB" w:rsidRPr="00FE14BE">
      <w:rPr>
        <w:rStyle w:val="a3"/>
        <w:rFonts w:asciiTheme="minorHAnsi" w:hAnsiTheme="minorHAnsi"/>
        <w:sz w:val="18"/>
        <w:szCs w:val="18"/>
        <w:lang w:eastAsia="zh-CN"/>
      </w:rPr>
      <w:t>cnc</w:t>
    </w:r>
    <w:r w:rsidR="00CB70EE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CB70EE" w:rsidP="00097A56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05393D" w:rsidRPr="00230F15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cnc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4578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221C"/>
    <w:rsid w:val="0005393D"/>
    <w:rsid w:val="00060E82"/>
    <w:rsid w:val="00063B30"/>
    <w:rsid w:val="00064C8E"/>
    <w:rsid w:val="00064E33"/>
    <w:rsid w:val="000650DB"/>
    <w:rsid w:val="0006595F"/>
    <w:rsid w:val="0006609B"/>
    <w:rsid w:val="00066D7D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87B31"/>
    <w:rsid w:val="000901D0"/>
    <w:rsid w:val="0009163D"/>
    <w:rsid w:val="000927C4"/>
    <w:rsid w:val="000935EC"/>
    <w:rsid w:val="000941E5"/>
    <w:rsid w:val="000968AF"/>
    <w:rsid w:val="00096CB7"/>
    <w:rsid w:val="00097A56"/>
    <w:rsid w:val="000A0A1C"/>
    <w:rsid w:val="000A0BF0"/>
    <w:rsid w:val="000A210C"/>
    <w:rsid w:val="000A2E23"/>
    <w:rsid w:val="000A3023"/>
    <w:rsid w:val="000A347F"/>
    <w:rsid w:val="000A5224"/>
    <w:rsid w:val="000A68CB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540E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199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7F"/>
    <w:rsid w:val="0014728D"/>
    <w:rsid w:val="00151C37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3DB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5D0A"/>
    <w:rsid w:val="001C6519"/>
    <w:rsid w:val="001C7866"/>
    <w:rsid w:val="001D094D"/>
    <w:rsid w:val="001D0E19"/>
    <w:rsid w:val="001D36EC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1D0E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0E3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2F12"/>
    <w:rsid w:val="0030372E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390"/>
    <w:rsid w:val="00322502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82"/>
    <w:rsid w:val="003911EC"/>
    <w:rsid w:val="00391FC4"/>
    <w:rsid w:val="0039374F"/>
    <w:rsid w:val="00395C30"/>
    <w:rsid w:val="00395D06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50C3"/>
    <w:rsid w:val="003E5F8A"/>
    <w:rsid w:val="003E64B9"/>
    <w:rsid w:val="003E6B37"/>
    <w:rsid w:val="003F181E"/>
    <w:rsid w:val="003F21DF"/>
    <w:rsid w:val="003F261D"/>
    <w:rsid w:val="003F2CFD"/>
    <w:rsid w:val="004007A4"/>
    <w:rsid w:val="004014A2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566F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3DE8"/>
    <w:rsid w:val="004442FB"/>
    <w:rsid w:val="00444545"/>
    <w:rsid w:val="00444CEA"/>
    <w:rsid w:val="00446DF5"/>
    <w:rsid w:val="00447056"/>
    <w:rsid w:val="00450AE4"/>
    <w:rsid w:val="0045382D"/>
    <w:rsid w:val="0045468B"/>
    <w:rsid w:val="0045590F"/>
    <w:rsid w:val="0045617C"/>
    <w:rsid w:val="00457404"/>
    <w:rsid w:val="00457650"/>
    <w:rsid w:val="00457CC3"/>
    <w:rsid w:val="004615E5"/>
    <w:rsid w:val="00462FCE"/>
    <w:rsid w:val="00463F32"/>
    <w:rsid w:val="00464586"/>
    <w:rsid w:val="00464929"/>
    <w:rsid w:val="00464F32"/>
    <w:rsid w:val="00465340"/>
    <w:rsid w:val="00471562"/>
    <w:rsid w:val="00473F2C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1D47"/>
    <w:rsid w:val="004A23D2"/>
    <w:rsid w:val="004A5005"/>
    <w:rsid w:val="004A5092"/>
    <w:rsid w:val="004A6A9D"/>
    <w:rsid w:val="004B0746"/>
    <w:rsid w:val="004B1B1D"/>
    <w:rsid w:val="004B30C0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3D4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93"/>
    <w:rsid w:val="00544E83"/>
    <w:rsid w:val="00547B63"/>
    <w:rsid w:val="0055182E"/>
    <w:rsid w:val="00552167"/>
    <w:rsid w:val="0055334A"/>
    <w:rsid w:val="00554B17"/>
    <w:rsid w:val="00556551"/>
    <w:rsid w:val="00556A43"/>
    <w:rsid w:val="00560751"/>
    <w:rsid w:val="00561901"/>
    <w:rsid w:val="00561D13"/>
    <w:rsid w:val="00570298"/>
    <w:rsid w:val="005718A2"/>
    <w:rsid w:val="005727BA"/>
    <w:rsid w:val="005733F4"/>
    <w:rsid w:val="00573AF3"/>
    <w:rsid w:val="0057443C"/>
    <w:rsid w:val="00583507"/>
    <w:rsid w:val="005867B2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6C3D"/>
    <w:rsid w:val="00615024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772"/>
    <w:rsid w:val="0064488A"/>
    <w:rsid w:val="006451E9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0D2E"/>
    <w:rsid w:val="00671973"/>
    <w:rsid w:val="00674FE1"/>
    <w:rsid w:val="00675067"/>
    <w:rsid w:val="0067591B"/>
    <w:rsid w:val="00676E25"/>
    <w:rsid w:val="00680985"/>
    <w:rsid w:val="00680DE7"/>
    <w:rsid w:val="0068105A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966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53EB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16BB"/>
    <w:rsid w:val="00751ACB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70CE1"/>
    <w:rsid w:val="00771A37"/>
    <w:rsid w:val="00780364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021"/>
    <w:rsid w:val="007C768A"/>
    <w:rsid w:val="007D0093"/>
    <w:rsid w:val="007D0B85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08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063D"/>
    <w:rsid w:val="008616E8"/>
    <w:rsid w:val="008635C8"/>
    <w:rsid w:val="008659D3"/>
    <w:rsid w:val="0087286A"/>
    <w:rsid w:val="008745D3"/>
    <w:rsid w:val="00874E3A"/>
    <w:rsid w:val="0087553E"/>
    <w:rsid w:val="008767D3"/>
    <w:rsid w:val="0087758C"/>
    <w:rsid w:val="00880609"/>
    <w:rsid w:val="008823AC"/>
    <w:rsid w:val="00882747"/>
    <w:rsid w:val="008836EA"/>
    <w:rsid w:val="00887651"/>
    <w:rsid w:val="00890F98"/>
    <w:rsid w:val="00894801"/>
    <w:rsid w:val="0089586D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4D4E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AB7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2B8D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0F3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5E7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595"/>
    <w:rsid w:val="009C3911"/>
    <w:rsid w:val="009C475E"/>
    <w:rsid w:val="009D00E1"/>
    <w:rsid w:val="009D21E8"/>
    <w:rsid w:val="009D3C54"/>
    <w:rsid w:val="009D439A"/>
    <w:rsid w:val="009D49E1"/>
    <w:rsid w:val="009D7163"/>
    <w:rsid w:val="009E0385"/>
    <w:rsid w:val="009E4861"/>
    <w:rsid w:val="009E5804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CB6"/>
    <w:rsid w:val="00A12791"/>
    <w:rsid w:val="00A12B78"/>
    <w:rsid w:val="00A12D52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3542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C6B0D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E73A4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54BD"/>
    <w:rsid w:val="00B2749B"/>
    <w:rsid w:val="00B27A55"/>
    <w:rsid w:val="00B30AF2"/>
    <w:rsid w:val="00B322FF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0762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2A45"/>
    <w:rsid w:val="00BC580B"/>
    <w:rsid w:val="00BC6D19"/>
    <w:rsid w:val="00BC7C93"/>
    <w:rsid w:val="00BD1749"/>
    <w:rsid w:val="00BD5C23"/>
    <w:rsid w:val="00BD653F"/>
    <w:rsid w:val="00BD7035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27F3C"/>
    <w:rsid w:val="00C324B3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65AB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8D6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B70EE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B85"/>
    <w:rsid w:val="00D42F55"/>
    <w:rsid w:val="00D43BC0"/>
    <w:rsid w:val="00D43FDF"/>
    <w:rsid w:val="00D46791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2EBD"/>
    <w:rsid w:val="00D73593"/>
    <w:rsid w:val="00D7386B"/>
    <w:rsid w:val="00D73B26"/>
    <w:rsid w:val="00D744AB"/>
    <w:rsid w:val="00D74AED"/>
    <w:rsid w:val="00D759C8"/>
    <w:rsid w:val="00D76B55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3A83"/>
    <w:rsid w:val="00DA542E"/>
    <w:rsid w:val="00DA70A8"/>
    <w:rsid w:val="00DB042E"/>
    <w:rsid w:val="00DB0CE5"/>
    <w:rsid w:val="00DB1F2D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07C1D"/>
    <w:rsid w:val="00E12907"/>
    <w:rsid w:val="00E129B9"/>
    <w:rsid w:val="00E165FE"/>
    <w:rsid w:val="00E16E14"/>
    <w:rsid w:val="00E174B9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4D3C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299D"/>
    <w:rsid w:val="00F535B5"/>
    <w:rsid w:val="00F53EAE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6AD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4578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cnc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973CD7B-113D-4DFE-B454-A6B4CBF582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0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41</cp:revision>
  <cp:lastPrinted>2013-11-05T03:48:00Z</cp:lastPrinted>
  <dcterms:created xsi:type="dcterms:W3CDTF">2016-08-11T02:17:00Z</dcterms:created>
  <dcterms:modified xsi:type="dcterms:W3CDTF">2023-11-24T06:00:00Z</dcterms:modified>
</cp:coreProperties>
</file>